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0C69EBC" w14:textId="19EA94D6" w:rsidR="001C215F" w:rsidRDefault="00841AB7" w:rsidP="00841AB7">
      <w:pPr>
        <w:pStyle w:val="MTDisplayEquation"/>
      </w:pPr>
      <w:r>
        <w:tab/>
      </w:r>
      <w:r w:rsidRPr="00841AB7">
        <w:rPr>
          <w:position w:val="-108"/>
        </w:rPr>
        <w:object w:dxaOrig="7540" w:dyaOrig="2280" w14:anchorId="471EB2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77pt;height:114.1pt" o:ole="">
            <v:imagedata r:id="rId6" o:title=""/>
          </v:shape>
          <o:OLEObject Type="Embed" ProgID="Equation.DSMT4" ShapeID="_x0000_i1027" DrawAspect="Content" ObjectID="_1633350897" r:id="rId7"/>
        </w:object>
      </w:r>
      <w:r>
        <w:t xml:space="preserve"> </w:t>
      </w:r>
    </w:p>
    <w:p w14:paraId="575C8612" w14:textId="528A9277" w:rsidR="00BA0393" w:rsidRPr="00BA0393" w:rsidRDefault="00BA0393" w:rsidP="00BA0393">
      <w:pPr>
        <w:pStyle w:val="MTDisplayEquation"/>
        <w:rPr>
          <w:rFonts w:hint="eastAsia"/>
        </w:rPr>
      </w:pPr>
      <w:r>
        <w:tab/>
      </w:r>
      <w:r w:rsidRPr="00BA0393">
        <w:rPr>
          <w:position w:val="-158"/>
        </w:rPr>
        <w:object w:dxaOrig="6120" w:dyaOrig="3280" w14:anchorId="3E653C9B">
          <v:shape id="_x0000_i1037" type="#_x0000_t75" style="width:306.35pt;height:163.7pt" o:ole="">
            <v:imagedata r:id="rId8" o:title=""/>
          </v:shape>
          <o:OLEObject Type="Embed" ProgID="Equation.DSMT4" ShapeID="_x0000_i1037" DrawAspect="Content" ObjectID="_1633350898" r:id="rId9"/>
        </w:object>
      </w:r>
      <w:r>
        <w:t xml:space="preserve"> </w:t>
      </w:r>
    </w:p>
    <w:p w14:paraId="64F6C322" w14:textId="2376DDDE" w:rsidR="00841AB7" w:rsidRDefault="00841AB7" w:rsidP="00841AB7">
      <w:pPr>
        <w:pStyle w:val="MTDisplayEquation"/>
      </w:pPr>
      <w:r>
        <w:tab/>
      </w:r>
      <w:r w:rsidR="008E6428" w:rsidRPr="008E6428">
        <w:rPr>
          <w:position w:val="-230"/>
        </w:rPr>
        <w:object w:dxaOrig="9220" w:dyaOrig="9859" w14:anchorId="5D2DDE81">
          <v:shape id="_x0000_i1047" type="#_x0000_t75" style="width:461.2pt;height:493.15pt" o:ole="">
            <v:imagedata r:id="rId10" o:title=""/>
          </v:shape>
          <o:OLEObject Type="Embed" ProgID="Equation.DSMT4" ShapeID="_x0000_i1047" DrawAspect="Content" ObjectID="_1633350899" r:id="rId11"/>
        </w:object>
      </w:r>
      <w:r>
        <w:t xml:space="preserve"> </w:t>
      </w:r>
    </w:p>
    <w:p w14:paraId="281F33C4" w14:textId="318AC6C9" w:rsidR="00841AB7" w:rsidRDefault="004B0753">
      <w:r w:rsidRPr="00380EA1">
        <w:rPr>
          <w:rFonts w:hint="eastAsia"/>
          <w:highlight w:val="yellow"/>
        </w:rPr>
        <w:t>注意这里是列优先的顺序，行优先的顺序</w:t>
      </w:r>
      <w:r w:rsidR="00B93A7C">
        <w:rPr>
          <w:rFonts w:hint="eastAsia"/>
          <w:highlight w:val="yellow"/>
        </w:rPr>
        <w:t>最后</w:t>
      </w:r>
      <w:r w:rsidR="004870E0">
        <w:rPr>
          <w:rFonts w:hint="eastAsia"/>
          <w:highlight w:val="yellow"/>
        </w:rPr>
        <w:t>两</w:t>
      </w:r>
      <w:r w:rsidR="008E6428">
        <w:rPr>
          <w:rFonts w:hint="eastAsia"/>
          <w:highlight w:val="yellow"/>
        </w:rPr>
        <w:t>个</w:t>
      </w:r>
      <w:r w:rsidRPr="00380EA1">
        <w:rPr>
          <w:rFonts w:hint="eastAsia"/>
          <w:highlight w:val="yellow"/>
        </w:rPr>
        <w:t>矩阵需要修改。</w:t>
      </w:r>
    </w:p>
    <w:p w14:paraId="33F8E330" w14:textId="0961C576" w:rsidR="00653096" w:rsidRDefault="00653096">
      <w:pPr>
        <w:rPr>
          <w:rFonts w:hint="eastAsia"/>
        </w:rPr>
      </w:pPr>
      <w:r w:rsidRPr="00653096">
        <w:rPr>
          <w:rFonts w:hint="eastAsia"/>
        </w:rPr>
        <w:t>若</w:t>
      </w:r>
      <w:r w:rsidRPr="00653096">
        <w:rPr>
          <w:position w:val="-30"/>
        </w:rPr>
        <w:object w:dxaOrig="1980" w:dyaOrig="720" w14:anchorId="6AFFB8FC">
          <v:shape id="_x0000_i1052" type="#_x0000_t75" style="width:99.15pt;height:36pt" o:ole="">
            <v:imagedata r:id="rId12" o:title=""/>
          </v:shape>
          <o:OLEObject Type="Embed" ProgID="Equation.DSMT4" ShapeID="_x0000_i1052" DrawAspect="Content" ObjectID="_1633350900" r:id="rId13"/>
        </w:object>
      </w:r>
      <w:r>
        <w:rPr>
          <w:rFonts w:hint="eastAsia"/>
        </w:rPr>
        <w:t>只需计算倒数第</w:t>
      </w:r>
      <w:bookmarkStart w:id="0" w:name="_GoBack"/>
      <w:bookmarkEnd w:id="0"/>
      <w:r>
        <w:rPr>
          <w:rFonts w:hint="eastAsia"/>
        </w:rPr>
        <w:t>二项的矩阵</w:t>
      </w:r>
      <w:r>
        <w:t xml:space="preserve"> </w:t>
      </w:r>
    </w:p>
    <w:sectPr w:rsidR="006530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835DC78" w14:textId="77777777" w:rsidR="009F0755" w:rsidRDefault="009F0755" w:rsidP="00841AB7">
      <w:r>
        <w:separator/>
      </w:r>
    </w:p>
  </w:endnote>
  <w:endnote w:type="continuationSeparator" w:id="0">
    <w:p w14:paraId="322056F2" w14:textId="77777777" w:rsidR="009F0755" w:rsidRDefault="009F0755" w:rsidP="00841A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B9C5C96" w14:textId="77777777" w:rsidR="009F0755" w:rsidRDefault="009F0755" w:rsidP="00841AB7">
      <w:r>
        <w:separator/>
      </w:r>
    </w:p>
  </w:footnote>
  <w:footnote w:type="continuationSeparator" w:id="0">
    <w:p w14:paraId="5CCE6CB9" w14:textId="77777777" w:rsidR="009F0755" w:rsidRDefault="009F0755" w:rsidP="00841AB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0446"/>
    <w:rsid w:val="001C215F"/>
    <w:rsid w:val="00222B93"/>
    <w:rsid w:val="00380EA1"/>
    <w:rsid w:val="004870E0"/>
    <w:rsid w:val="004B0753"/>
    <w:rsid w:val="00542BF0"/>
    <w:rsid w:val="00653096"/>
    <w:rsid w:val="00841AB7"/>
    <w:rsid w:val="008E6428"/>
    <w:rsid w:val="009F0755"/>
    <w:rsid w:val="00B93A7C"/>
    <w:rsid w:val="00BA0393"/>
    <w:rsid w:val="00C30446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BD949A2"/>
  <w15:chartTrackingRefBased/>
  <w15:docId w15:val="{06C8C949-64D0-47B7-9A5B-1ECEDE7BC0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41AB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41AB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41AB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41AB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841AB7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41AB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2</Pages>
  <Words>24</Words>
  <Characters>138</Characters>
  <Application>Microsoft Office Word</Application>
  <DocSecurity>0</DocSecurity>
  <Lines>1</Lines>
  <Paragraphs>1</Paragraphs>
  <ScaleCrop>false</ScaleCrop>
  <Company/>
  <LinksUpToDate>false</LinksUpToDate>
  <CharactersWithSpaces>1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7</cp:revision>
  <dcterms:created xsi:type="dcterms:W3CDTF">2019-10-23T06:08:00Z</dcterms:created>
  <dcterms:modified xsi:type="dcterms:W3CDTF">2019-10-23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